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52AA33" w14:textId="571645E9" w:rsidR="00CE413B" w:rsidRPr="00CE413B" w:rsidRDefault="00CE413B" w:rsidP="00CE413B">
      <w:pPr>
        <w:jc w:val="center"/>
        <w:rPr>
          <w:rFonts w:ascii="Cambria" w:hAnsi="Cambria"/>
          <w:b/>
          <w:bCs/>
          <w:sz w:val="32"/>
          <w:szCs w:val="32"/>
          <w:lang w:val="vi-VN"/>
        </w:rPr>
      </w:pPr>
      <w:r>
        <w:rPr>
          <w:rFonts w:ascii="Cambria" w:hAnsi="Cambria"/>
          <w:b/>
          <w:bCs/>
          <w:sz w:val="32"/>
          <w:szCs w:val="32"/>
          <w:lang w:val="vi-VN"/>
        </w:rPr>
        <w:t>PHIẾU HỌC TẬP TUẦN THỨ 3</w:t>
      </w:r>
    </w:p>
    <w:p w14:paraId="31BB705D" w14:textId="4CFF46F9" w:rsidR="00CE413B" w:rsidRPr="00443A57" w:rsidRDefault="00CE413B" w:rsidP="00CE413B">
      <w:pPr>
        <w:jc w:val="center"/>
        <w:rPr>
          <w:rFonts w:ascii="Cambria" w:hAnsi="Cambria"/>
          <w:b/>
          <w:bCs/>
          <w:sz w:val="32"/>
          <w:szCs w:val="32"/>
        </w:rPr>
      </w:pPr>
      <w:r w:rsidRPr="00443A57">
        <w:rPr>
          <w:rFonts w:ascii="Cambria" w:hAnsi="Cambria"/>
          <w:b/>
          <w:bCs/>
          <w:sz w:val="32"/>
          <w:szCs w:val="32"/>
        </w:rPr>
        <w:t>Bài</w:t>
      </w:r>
      <w:r>
        <w:rPr>
          <w:rFonts w:ascii="Cambria" w:hAnsi="Cambria"/>
          <w:b/>
          <w:bCs/>
          <w:sz w:val="32"/>
          <w:szCs w:val="32"/>
          <w:lang w:val="vi-VN"/>
        </w:rPr>
        <w:t xml:space="preserve"> 3: </w:t>
      </w:r>
      <w:r w:rsidRPr="00443A57">
        <w:rPr>
          <w:rFonts w:ascii="Cambria" w:hAnsi="Cambria"/>
          <w:b/>
          <w:bCs/>
          <w:sz w:val="32"/>
          <w:szCs w:val="32"/>
        </w:rPr>
        <w:t xml:space="preserve"> CHUYỂN ĐỘNG THẲNG BIẾN ĐỔI ĐỀU</w:t>
      </w:r>
    </w:p>
    <w:p w14:paraId="7ED265C4" w14:textId="77777777" w:rsidR="00CE413B" w:rsidRPr="00443A57" w:rsidRDefault="00CE413B" w:rsidP="00CE413B">
      <w:pPr>
        <w:jc w:val="center"/>
        <w:rPr>
          <w:rFonts w:ascii="Cambria" w:hAnsi="Cambria"/>
          <w:b/>
          <w:bCs/>
          <w:sz w:val="32"/>
          <w:szCs w:val="32"/>
        </w:rPr>
      </w:pPr>
    </w:p>
    <w:tbl>
      <w:tblPr>
        <w:tblW w:w="10680" w:type="dxa"/>
        <w:tblInd w:w="-252" w:type="dxa"/>
        <w:tblLayout w:type="fixed"/>
        <w:tblLook w:val="01E0" w:firstRow="1" w:lastRow="1" w:firstColumn="1" w:lastColumn="1" w:noHBand="0" w:noVBand="0"/>
      </w:tblPr>
      <w:tblGrid>
        <w:gridCol w:w="10680"/>
      </w:tblGrid>
      <w:tr w:rsidR="00CE413B" w:rsidRPr="00CE413B" w14:paraId="0A9B226C" w14:textId="77777777" w:rsidTr="00DD609D">
        <w:tc>
          <w:tcPr>
            <w:tcW w:w="10680" w:type="dxa"/>
          </w:tcPr>
          <w:p w14:paraId="68970311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1. Vận tốc tức thời. Chuyển động thẳng biến đổi đều</w:t>
            </w:r>
          </w:p>
          <w:p w14:paraId="045D8E8D" w14:textId="77777777" w:rsidR="00CE413B" w:rsidRPr="00CE413B" w:rsidRDefault="00CE413B" w:rsidP="00CE413B">
            <w:pPr>
              <w:tabs>
                <w:tab w:val="right" w:leader="dot" w:pos="10464"/>
              </w:tabs>
              <w:spacing w:line="360" w:lineRule="auto"/>
              <w:ind w:left="60"/>
              <w:rPr>
                <w:rFonts w:ascii="Times New Roman" w:hAnsi="Times New Roman" w:cs="Times New Roman"/>
                <w:bCs/>
                <w:i/>
                <w:szCs w:val="26"/>
              </w:rPr>
            </w:pPr>
            <w:r w:rsidRPr="00CE413B">
              <w:rPr>
                <w:rFonts w:ascii="Times New Roman" w:hAnsi="Times New Roman" w:cs="Times New Roman"/>
                <w:bCs/>
                <w:szCs w:val="26"/>
              </w:rPr>
              <w:t xml:space="preserve">- Vận tốc của vật tại một vị trí hay một thời điểm nào đó gọi là  </w:t>
            </w:r>
            <w:r w:rsidRPr="00CE413B">
              <w:rPr>
                <w:rFonts w:ascii="Times New Roman" w:hAnsi="Times New Roman" w:cs="Times New Roman"/>
                <w:bCs/>
                <w:szCs w:val="26"/>
              </w:rPr>
              <w:tab/>
            </w:r>
          </w:p>
          <w:p w14:paraId="143275DE" w14:textId="77777777" w:rsidR="00CE413B" w:rsidRPr="00CE413B" w:rsidRDefault="00CE413B" w:rsidP="00CE413B">
            <w:pPr>
              <w:tabs>
                <w:tab w:val="right" w:leader="dot" w:pos="7572"/>
              </w:tabs>
              <w:spacing w:line="360" w:lineRule="auto"/>
              <w:ind w:left="60"/>
              <w:rPr>
                <w:rFonts w:ascii="Times New Roman" w:hAnsi="Times New Roman" w:cs="Times New Roman"/>
                <w:bCs/>
                <w:i/>
                <w:szCs w:val="26"/>
              </w:rPr>
            </w:pPr>
            <w:r w:rsidRPr="00CE413B">
              <w:rPr>
                <w:rFonts w:ascii="Times New Roman" w:hAnsi="Times New Roman" w:cs="Times New Roman"/>
                <w:bCs/>
                <w:i/>
                <w:szCs w:val="26"/>
              </w:rPr>
              <w:t>a)Độ lớn của vận tốc tức thời</w:t>
            </w:r>
          </w:p>
          <w:p w14:paraId="6EE0736D" w14:textId="77777777" w:rsidR="00CE413B" w:rsidRPr="00CE413B" w:rsidRDefault="00CE413B" w:rsidP="00CE413B">
            <w:pPr>
              <w:tabs>
                <w:tab w:val="right" w:leader="dot" w:pos="10464"/>
              </w:tabs>
              <w:spacing w:line="360" w:lineRule="auto"/>
              <w:ind w:left="60"/>
              <w:rPr>
                <w:rFonts w:ascii="Times New Roman" w:hAnsi="Times New Roman" w:cs="Times New Roman"/>
                <w:szCs w:val="26"/>
                <w:vertAlign w:val="subscript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Xét chuyển động theo một chiều nhất định và chọn chiều dương là </w:t>
            </w:r>
            <w:r w:rsidRPr="00CE413B">
              <w:rPr>
                <w:rFonts w:ascii="Times New Roman" w:hAnsi="Times New Roman" w:cs="Times New Roman"/>
                <w:szCs w:val="26"/>
                <w:vertAlign w:val="subscript"/>
              </w:rPr>
              <w:t xml:space="preserve"> </w:t>
            </w:r>
            <w:r w:rsidRPr="00CE413B">
              <w:rPr>
                <w:rFonts w:ascii="Times New Roman" w:hAnsi="Times New Roman" w:cs="Times New Roman"/>
                <w:szCs w:val="26"/>
                <w:vertAlign w:val="subscript"/>
              </w:rPr>
              <w:tab/>
            </w:r>
          </w:p>
          <w:p w14:paraId="33B91C20" w14:textId="77777777" w:rsidR="00CE413B" w:rsidRPr="00CE413B" w:rsidRDefault="00CE413B" w:rsidP="00CE413B">
            <w:pPr>
              <w:tabs>
                <w:tab w:val="right" w:leader="dot" w:pos="10464"/>
              </w:tabs>
              <w:spacing w:line="360" w:lineRule="auto"/>
              <w:ind w:left="60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Độ lớn vận tốc tức thời của vật tại M: </w:t>
            </w:r>
          </w:p>
          <w:p w14:paraId="39EE898F" w14:textId="27DFF3DA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</w:t>
            </w:r>
            <w:r w:rsidR="00BA5C17" w:rsidRPr="00BA5C17">
              <w:rPr>
                <w:rFonts w:ascii="Times New Roman" w:hAnsi="Times New Roman" w:cs="Times New Roman"/>
                <w:noProof/>
                <w:position w:val="-26"/>
                <w:szCs w:val="26"/>
              </w:rPr>
              <w:object w:dxaOrig="760" w:dyaOrig="680" w14:anchorId="7C8442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41.45pt;height:36.35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693558783" r:id="rId8"/>
              </w:objec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    (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sym w:font="Symbol" w:char="F044"/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t&lt;&lt;)    với 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sym w:font="Symbol" w:char="F044"/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s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F1FF590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Ý nghĩa 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81C5B2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2E17F5E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Cs/>
                <w:i/>
                <w:szCs w:val="26"/>
              </w:rPr>
            </w:pPr>
            <w:r w:rsidRPr="00CE413B">
              <w:rPr>
                <w:rFonts w:ascii="Times New Roman" w:hAnsi="Times New Roman" w:cs="Times New Roman"/>
                <w:bCs/>
                <w:i/>
                <w:szCs w:val="26"/>
              </w:rPr>
              <w:t>b) Vectơ vận tốc tức thời</w:t>
            </w:r>
          </w:p>
          <w:p w14:paraId="2FE02CB0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Khái niệm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61F3939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6E31F0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229B817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58829D0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Kí hiệu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63B8FA22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Ý nghĩa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A60E7EE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2AE7FCA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Đặc điểm </w:t>
            </w:r>
            <w:r w:rsidR="00BA5C17" w:rsidRPr="00BA5C17">
              <w:rPr>
                <w:rFonts w:ascii="Times New Roman" w:hAnsi="Times New Roman" w:cs="Times New Roman"/>
                <w:noProof/>
                <w:position w:val="-6"/>
                <w:szCs w:val="26"/>
              </w:rPr>
              <w:object w:dxaOrig="200" w:dyaOrig="360" w14:anchorId="5518EAC5">
                <v:shape id="_x0000_i1028" type="#_x0000_t75" alt="" style="width:9.45pt;height:18.2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693558784" r:id="rId10"/>
              </w:object>
            </w:r>
            <w:r w:rsidRPr="00CE413B">
              <w:rPr>
                <w:rFonts w:ascii="Times New Roman" w:hAnsi="Times New Roman" w:cs="Times New Roman"/>
                <w:szCs w:val="26"/>
              </w:rPr>
              <w:t>:</w:t>
            </w:r>
          </w:p>
          <w:p w14:paraId="7B691231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gốc (điểm đặt)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8EBC948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hướng (phương, chiều)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89593B7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Độ lớn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D50B509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Cs/>
                <w:i/>
                <w:szCs w:val="26"/>
              </w:rPr>
              <w:t>c) Chuyển động thẳng biến đổi đều</w:t>
            </w:r>
          </w:p>
          <w:p w14:paraId="1C3E072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huyển động thẳng biến đổi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2A4C713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675D2F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DBF949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huyển động thẳng nhanh dần đều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805E0E1" w14:textId="2A7A8615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490DBED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huyển động thẳng chậm dần đều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1EAF3AD" w14:textId="16DB9DEF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6D9308E4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lastRenderedPageBreak/>
              <w:t>2. Vectơ gia tốc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trong chuyển động thẳng biến đổi đều</w:t>
            </w:r>
          </w:p>
          <w:p w14:paraId="3CC8F2E3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Khái niệm gia tốc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41AC336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1BFB2CE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23B478E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Biểu thức: </w:t>
            </w:r>
          </w:p>
          <w:p w14:paraId="3734C756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</w:t>
            </w:r>
            <w:r w:rsidR="00BA5C17" w:rsidRPr="00BA5C17">
              <w:rPr>
                <w:rFonts w:ascii="Times New Roman" w:hAnsi="Times New Roman" w:cs="Times New Roman"/>
                <w:noProof/>
                <w:position w:val="-32"/>
                <w:szCs w:val="26"/>
              </w:rPr>
              <w:object w:dxaOrig="1660" w:dyaOrig="740" w14:anchorId="12E636AD">
                <v:shape id="_x0000_i1027" type="#_x0000_t75" alt="" style="width:90.2pt;height:39.2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93558785" r:id="rId12"/>
              </w:objec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    với v, v</w:t>
            </w:r>
            <w:r w:rsidRPr="00CE413B">
              <w:rPr>
                <w:rFonts w:ascii="Times New Roman" w:hAnsi="Times New Roman" w:cs="Times New Roman"/>
                <w:szCs w:val="26"/>
                <w:vertAlign w:val="subscript"/>
              </w:rPr>
              <w:t>0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 : 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  <w:t xml:space="preserve">  </w:t>
            </w:r>
          </w:p>
          <w:p w14:paraId="7ED00349" w14:textId="77777777" w:rsidR="00CE413B" w:rsidRPr="00CE413B" w:rsidRDefault="00CE413B" w:rsidP="00CE413B">
            <w:pPr>
              <w:tabs>
                <w:tab w:val="right" w:leader="dot" w:pos="10452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Đơn vị gia tốc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D1AFE96" w14:textId="77777777" w:rsidR="00CE413B" w:rsidRPr="00CE413B" w:rsidRDefault="00CE413B" w:rsidP="00CE413B">
            <w:pPr>
              <w:tabs>
                <w:tab w:val="right" w:leader="dot" w:pos="10452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Ý nghĩa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FA565BB" w14:textId="77777777" w:rsidR="00CE413B" w:rsidRPr="00CE413B" w:rsidRDefault="00CE413B" w:rsidP="00CE413B">
            <w:pPr>
              <w:tabs>
                <w:tab w:val="right" w:leader="dot" w:pos="10452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673C9B56" w14:textId="77777777" w:rsidR="00CE413B" w:rsidRPr="00CE413B" w:rsidRDefault="00CE413B" w:rsidP="00CE413B">
            <w:pPr>
              <w:tabs>
                <w:tab w:val="right" w:leader="dot" w:pos="10452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hú ý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B201B5F" w14:textId="77777777" w:rsidR="00CE413B" w:rsidRPr="00CE413B" w:rsidRDefault="00CE413B" w:rsidP="00CE413B">
            <w:pPr>
              <w:tabs>
                <w:tab w:val="right" w:leader="dot" w:pos="7572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Gia tốc là đại lượng vectơ:   </w:t>
            </w:r>
            <w:r w:rsidR="00BA5C17" w:rsidRPr="00BA5C17">
              <w:rPr>
                <w:rFonts w:ascii="Times New Roman" w:hAnsi="Times New Roman" w:cs="Times New Roman"/>
                <w:noProof/>
                <w:position w:val="-32"/>
                <w:szCs w:val="26"/>
              </w:rPr>
              <w:object w:dxaOrig="1680" w:dyaOrig="780" w14:anchorId="4A464A69">
                <v:shape id="_x0000_i1026" type="#_x0000_t75" alt="" style="width:91.65pt;height:42.2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693558786" r:id="rId14"/>
              </w:object>
            </w:r>
          </w:p>
          <w:p w14:paraId="39C6B8EB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Đặc điểm </w:t>
            </w:r>
            <w:r w:rsidR="00BA5C17" w:rsidRPr="00BA5C17">
              <w:rPr>
                <w:rFonts w:ascii="Times New Roman" w:hAnsi="Times New Roman" w:cs="Times New Roman"/>
                <w:noProof/>
                <w:position w:val="-6"/>
                <w:szCs w:val="26"/>
              </w:rPr>
              <w:object w:dxaOrig="220" w:dyaOrig="360" w14:anchorId="1F4E072B">
                <v:shape id="_x0000_i1025" type="#_x0000_t75" alt="" style="width:10.9pt;height:18.2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693558787" r:id="rId16"/>
              </w:object>
            </w:r>
            <w:r w:rsidRPr="00CE413B">
              <w:rPr>
                <w:rFonts w:ascii="Times New Roman" w:hAnsi="Times New Roman" w:cs="Times New Roman"/>
                <w:szCs w:val="26"/>
              </w:rPr>
              <w:t>:</w:t>
            </w:r>
          </w:p>
          <w:p w14:paraId="17B0EC0F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gốc (điểm đặt)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95CC95F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phương 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7A63E1D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chiều 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FA9E16F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             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33A45C0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             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D92BC3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      + Độ lớn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214AEEA2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3. Vận tốc của chuyển động thẳng biến đổi đều</w:t>
            </w:r>
          </w:p>
          <w:p w14:paraId="52B18B3A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ông thức vận tốc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03709C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Nếu lấy gốc thời gian ở thời điểm ban đầu (...............)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A7E4193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4. Công thức tính quãng đường đi được trong chuyển động thẳng biến đổi đều</w:t>
            </w:r>
          </w:p>
          <w:p w14:paraId="38A68609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ông thức: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6770E321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Đặc điểm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0C65D59" w14:textId="77777777" w:rsidR="00CE413B" w:rsidRPr="00CE413B" w:rsidRDefault="00CE413B" w:rsidP="00CE413B">
            <w:pPr>
              <w:spacing w:line="360" w:lineRule="auto"/>
              <w:ind w:right="-108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5. Công thức liên hệ giữa gia tốc, vận tốc và quãng đường đi được của chuyển động thẳng biến đổi đều</w:t>
            </w:r>
          </w:p>
          <w:p w14:paraId="04F822E9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E5FF69F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2851186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5FDFA66" w14:textId="77777777" w:rsidR="00CE413B" w:rsidRPr="00CE413B" w:rsidRDefault="00CE413B" w:rsidP="00CE413B">
            <w:pPr>
              <w:spacing w:line="360" w:lineRule="auto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bCs/>
                <w:szCs w:val="26"/>
              </w:rPr>
              <w:t>6. Phương trình chuyển động của chuyển động thẳng biến đổi đều</w:t>
            </w:r>
          </w:p>
          <w:p w14:paraId="20519CA2" w14:textId="12CFE3A5" w:rsidR="00CE413B" w:rsidRPr="00CE413B" w:rsidRDefault="00CE413B" w:rsidP="00CE413B">
            <w:pPr>
              <w:tabs>
                <w:tab w:val="right" w:leader="dot" w:pos="10344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lastRenderedPageBreak/>
              <w:t xml:space="preserve">   Chọn:  +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5F2ABDE" w14:textId="77777777" w:rsidR="00CE413B" w:rsidRPr="00CE413B" w:rsidRDefault="00CE413B" w:rsidP="00CE413B">
            <w:pPr>
              <w:tabs>
                <w:tab w:val="right" w:leader="dot" w:pos="10344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9B86C9D" w14:textId="77777777" w:rsidR="00CE413B" w:rsidRPr="00CE413B" w:rsidRDefault="00CE413B" w:rsidP="00CE413B">
            <w:pPr>
              <w:tabs>
                <w:tab w:val="right" w:leader="dot" w:pos="10344"/>
              </w:tabs>
              <w:spacing w:line="360" w:lineRule="auto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32BC4BD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1274A52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B5B067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b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 xml:space="preserve">7. Chú ý: </w:t>
            </w:r>
          </w:p>
          <w:p w14:paraId="7E1361BC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- Các công thức trên đúng cho cả chuyển động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4899621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............................với điều kiện:</w:t>
            </w:r>
          </w:p>
          <w:p w14:paraId="3F5491FA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+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2A70EF33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 xml:space="preserve">   + 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  <w:t xml:space="preserve">            </w:t>
            </w:r>
          </w:p>
          <w:p w14:paraId="49954707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Nếu chiều chuyển động không là chiều dương thì phải lấy dấu tất cả các đại lượng x, v, a theo chiều dương bằng phương pháp hình chiếu.</w:t>
            </w:r>
          </w:p>
          <w:p w14:paraId="7ED2A6AA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Vật bắt đầu chuyển động hay chuyển động không vận tốc đầu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250C0C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Vật chuyển động đến lúc dừng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1F000688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Vật chuyển động thẳng biến đổi đều (NDĐ, CDĐ)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5F075576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Vật chuyển động với vận tốc không đổi hay chuyển động thẳng đều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376689B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szCs w:val="26"/>
              </w:rPr>
              <w:t>- Vật đứng yên: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73BD7F33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Cs/>
                <w:i/>
                <w:szCs w:val="26"/>
              </w:rPr>
              <w:t>-Đồ thị vận tốc- thời gian  của chuyển động thẳng biến đổi đều</w:t>
            </w:r>
            <w:r w:rsidRPr="00CE413B">
              <w:rPr>
                <w:rFonts w:ascii="Times New Roman" w:hAnsi="Times New Roman" w:cs="Times New Roman"/>
                <w:szCs w:val="26"/>
              </w:rPr>
              <w:tab/>
            </w:r>
          </w:p>
          <w:p w14:paraId="0318BDD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4EBE0EE1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7ADAA228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00B2EE4A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31588D55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0E1BBCC4" w14:textId="77777777" w:rsidR="00CE413B" w:rsidRPr="00CE413B" w:rsidRDefault="00CE413B" w:rsidP="00CE413B">
            <w:pPr>
              <w:tabs>
                <w:tab w:val="right" w:leader="dot" w:pos="10332"/>
              </w:tabs>
              <w:spacing w:line="360" w:lineRule="auto"/>
              <w:ind w:right="12"/>
              <w:rPr>
                <w:rFonts w:ascii="Times New Roman" w:hAnsi="Times New Roman" w:cs="Times New Roman"/>
                <w:szCs w:val="26"/>
              </w:rPr>
            </w:pPr>
          </w:p>
          <w:p w14:paraId="22349C9F" w14:textId="77777777" w:rsidR="00CE413B" w:rsidRPr="00CE413B" w:rsidRDefault="00CE413B" w:rsidP="00CE413B">
            <w:pPr>
              <w:tabs>
                <w:tab w:val="left" w:pos="990"/>
              </w:tabs>
              <w:spacing w:line="312" w:lineRule="auto"/>
              <w:rPr>
                <w:rFonts w:ascii="Times New Roman" w:hAnsi="Times New Roman" w:cs="Times New Roman"/>
                <w:b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BÀI TẬP TỰ LUẬN:</w:t>
            </w:r>
          </w:p>
          <w:p w14:paraId="5769516F" w14:textId="57FED5E0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szCs w:val="26"/>
              </w:rPr>
            </w:pPr>
            <w:r w:rsidRPr="00CE413B">
              <w:rPr>
                <w:szCs w:val="26"/>
              </w:rPr>
              <w:t>Tính gia tốc trong mỗi trường hợp sau:</w:t>
            </w:r>
          </w:p>
          <w:p w14:paraId="7E65E8B6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a)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Xe rời bến chuyển động nhanh dần đều. Sau 1 phút, vận tốc đạt 54 km/h.</w:t>
            </w:r>
          </w:p>
          <w:p w14:paraId="269D82B5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b)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Đoàn xe lửa đang chạy với vận tốc 36 km/h thì hãm phanh và dừng lại sau 10 s.</w:t>
            </w:r>
          </w:p>
          <w:p w14:paraId="03AC2583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c)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Xe chuyển động nhanh dần đều. Sau 1 phút vận tốc tăng từ 18 km/h tới 72 km/h.</w:t>
            </w:r>
          </w:p>
          <w:p w14:paraId="649B8EAC" w14:textId="77777777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sz w:val="26"/>
                <w:szCs w:val="26"/>
              </w:rPr>
            </w:pPr>
            <w:r w:rsidRPr="00CE413B">
              <w:rPr>
                <w:b/>
                <w:sz w:val="26"/>
                <w:szCs w:val="26"/>
              </w:rPr>
              <w:t>31)</w:t>
            </w:r>
            <w:r w:rsidRPr="00CE413B">
              <w:rPr>
                <w:sz w:val="26"/>
                <w:szCs w:val="26"/>
              </w:rPr>
              <w:t xml:space="preserve"> Một </w:t>
            </w:r>
            <w:r w:rsidRPr="00CE413B">
              <w:rPr>
                <w:szCs w:val="26"/>
              </w:rPr>
              <w:t>chất</w:t>
            </w:r>
            <w:r w:rsidRPr="00CE413B">
              <w:rPr>
                <w:sz w:val="26"/>
                <w:szCs w:val="26"/>
              </w:rPr>
              <w:t xml:space="preserve"> điểm chuyển động nhanh dần đều với gia tốc 2 m/s</w:t>
            </w:r>
            <w:r w:rsidRPr="00CE413B">
              <w:rPr>
                <w:sz w:val="26"/>
                <w:szCs w:val="26"/>
                <w:vertAlign w:val="superscript"/>
              </w:rPr>
              <w:t>2</w:t>
            </w:r>
            <w:r w:rsidRPr="00CE413B">
              <w:rPr>
                <w:sz w:val="26"/>
                <w:szCs w:val="26"/>
              </w:rPr>
              <w:t xml:space="preserve">, vận tốc đầu 2 m/s. Thời gian để vật đi được quãng đường 15 m là bao nhiêu ?                        </w:t>
            </w:r>
          </w:p>
          <w:p w14:paraId="3EBD46F5" w14:textId="77777777" w:rsidR="00CE413B" w:rsidRPr="00CE413B" w:rsidRDefault="00CE413B" w:rsidP="00CE413B">
            <w:pPr>
              <w:spacing w:line="276" w:lineRule="auto"/>
              <w:jc w:val="right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ĐS:</w:t>
            </w:r>
            <w:r w:rsidRPr="00CE413B">
              <w:rPr>
                <w:rFonts w:ascii="Times New Roman" w:hAnsi="Times New Roman" w:cs="Times New Roman"/>
                <w:b/>
                <w:i/>
                <w:szCs w:val="26"/>
              </w:rPr>
              <w:t xml:space="preserve"> </w:t>
            </w:r>
            <w:r w:rsidRPr="00CE413B">
              <w:rPr>
                <w:rFonts w:ascii="Times New Roman" w:hAnsi="Times New Roman" w:cs="Times New Roman"/>
                <w:b/>
                <w:szCs w:val="26"/>
              </w:rPr>
              <w:t>3 s</w:t>
            </w:r>
          </w:p>
          <w:p w14:paraId="7E58031C" w14:textId="4C92E4E3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b/>
                <w:i/>
                <w:sz w:val="26"/>
                <w:szCs w:val="26"/>
              </w:rPr>
            </w:pPr>
            <w:r w:rsidRPr="00CE413B">
              <w:rPr>
                <w:sz w:val="26"/>
                <w:szCs w:val="26"/>
                <w:lang w:val="en-VN"/>
              </w:rPr>
              <w:t xml:space="preserve">Một ôtô chuyển </w:t>
            </w:r>
            <w:r w:rsidRPr="00CE413B">
              <w:rPr>
                <w:szCs w:val="26"/>
                <w:lang w:val="en-VN"/>
              </w:rPr>
              <w:t>động</w:t>
            </w:r>
            <w:r w:rsidRPr="00CE413B">
              <w:rPr>
                <w:sz w:val="26"/>
                <w:szCs w:val="26"/>
                <w:lang w:val="en-VN"/>
              </w:rPr>
              <w:t xml:space="preserve"> nhanh dần đều với gia tốc a = 2m/s</w:t>
            </w:r>
            <w:r w:rsidRPr="00CE413B">
              <w:rPr>
                <w:sz w:val="26"/>
                <w:szCs w:val="26"/>
                <w:vertAlign w:val="superscript"/>
                <w:lang w:val="en-VN"/>
              </w:rPr>
              <w:t>2</w:t>
            </w:r>
            <w:r w:rsidRPr="00CE413B">
              <w:rPr>
                <w:sz w:val="26"/>
                <w:szCs w:val="26"/>
                <w:lang w:val="en-VN"/>
              </w:rPr>
              <w:t xml:space="preserve">. </w:t>
            </w:r>
            <w:r w:rsidRPr="00CE413B">
              <w:rPr>
                <w:sz w:val="26"/>
                <w:szCs w:val="26"/>
              </w:rPr>
              <w:t>Tính quãng đường xe chuyển động được trong thời gian tăng tốc từ 5m/s đến 10m/s</w:t>
            </w:r>
            <w:r w:rsidRPr="00CE413B">
              <w:rPr>
                <w:b/>
                <w:i/>
                <w:sz w:val="26"/>
                <w:szCs w:val="26"/>
              </w:rPr>
              <w:t xml:space="preserve">.    </w:t>
            </w:r>
          </w:p>
          <w:p w14:paraId="117C4EC6" w14:textId="77777777" w:rsidR="00CE413B" w:rsidRPr="00CE413B" w:rsidRDefault="00CE413B" w:rsidP="00CE413B">
            <w:pPr>
              <w:spacing w:line="276" w:lineRule="auto"/>
              <w:jc w:val="right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lastRenderedPageBreak/>
              <w:t>ĐS:</w:t>
            </w:r>
            <w:r w:rsidRPr="00CE413B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CE413B">
              <w:rPr>
                <w:rFonts w:ascii="Times New Roman" w:hAnsi="Times New Roman" w:cs="Times New Roman"/>
                <w:b/>
                <w:szCs w:val="26"/>
              </w:rPr>
              <w:t>18,75 m</w:t>
            </w:r>
          </w:p>
          <w:p w14:paraId="68E6B04F" w14:textId="1CB1C927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sz w:val="26"/>
                <w:szCs w:val="26"/>
              </w:rPr>
            </w:pPr>
            <w:r w:rsidRPr="00CE413B">
              <w:rPr>
                <w:sz w:val="26"/>
                <w:szCs w:val="26"/>
                <w:lang w:val="en-VN"/>
              </w:rPr>
              <w:t xml:space="preserve">Một ôtô </w:t>
            </w:r>
            <w:r w:rsidRPr="00CE413B">
              <w:rPr>
                <w:szCs w:val="26"/>
                <w:lang w:val="en-VN"/>
              </w:rPr>
              <w:t>chuyển</w:t>
            </w:r>
            <w:r w:rsidRPr="00CE413B">
              <w:rPr>
                <w:sz w:val="26"/>
                <w:szCs w:val="26"/>
                <w:lang w:val="en-VN"/>
              </w:rPr>
              <w:t xml:space="preserve"> động chậm dần đều với vận tốc ban đầu 20 m/s và gia tốc 3 m/s</w:t>
            </w:r>
            <w:r w:rsidRPr="00CE413B">
              <w:rPr>
                <w:sz w:val="26"/>
                <w:szCs w:val="26"/>
                <w:vertAlign w:val="superscript"/>
                <w:lang w:val="en-VN"/>
              </w:rPr>
              <w:t>2</w:t>
            </w:r>
            <w:r w:rsidRPr="00CE413B">
              <w:rPr>
                <w:sz w:val="26"/>
                <w:szCs w:val="26"/>
                <w:lang w:val="en-VN"/>
              </w:rPr>
              <w:t xml:space="preserve">. </w:t>
            </w:r>
            <w:r w:rsidRPr="00CE413B">
              <w:rPr>
                <w:sz w:val="26"/>
                <w:szCs w:val="26"/>
              </w:rPr>
              <w:t>Tính vận tốc của xe khi đi thêm được quãng đường 50 m và đi được bao nhiêu mét thì dừng lại ?</w:t>
            </w:r>
          </w:p>
          <w:p w14:paraId="7506B13F" w14:textId="77777777" w:rsidR="00CE413B" w:rsidRPr="00CE413B" w:rsidRDefault="00CE413B" w:rsidP="00CE413B">
            <w:pPr>
              <w:spacing w:line="276" w:lineRule="auto"/>
              <w:jc w:val="right"/>
              <w:rPr>
                <w:rFonts w:ascii="Times New Roman" w:hAnsi="Times New Roman" w:cs="Times New Roman"/>
                <w:szCs w:val="26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</w:rPr>
              <w:t>ĐS:</w:t>
            </w:r>
            <w:r w:rsidRPr="00CE413B">
              <w:rPr>
                <w:rFonts w:ascii="Times New Roman" w:hAnsi="Times New Roman" w:cs="Times New Roman"/>
                <w:b/>
                <w:i/>
                <w:szCs w:val="26"/>
              </w:rPr>
              <w:t xml:space="preserve"> </w:t>
            </w:r>
            <w:r w:rsidRPr="00CE413B">
              <w:rPr>
                <w:rFonts w:ascii="Times New Roman" w:hAnsi="Times New Roman" w:cs="Times New Roman"/>
                <w:b/>
                <w:szCs w:val="26"/>
              </w:rPr>
              <w:t>10 m/s ; 200/3 m</w:t>
            </w:r>
          </w:p>
          <w:p w14:paraId="3F1D6CE8" w14:textId="7BC0A11B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sz w:val="26"/>
                <w:szCs w:val="26"/>
                <w:lang w:val="fr-FR"/>
              </w:rPr>
            </w:pPr>
            <w:r w:rsidRPr="00CE413B">
              <w:rPr>
                <w:sz w:val="26"/>
                <w:szCs w:val="26"/>
                <w:lang w:val="fr-FR"/>
              </w:rPr>
              <w:t>Lúc 8 h, một ôtô đi qua điểm A trên một đường thẳng với vận tốc 10 m/s, chuyển động chậm dần đều với gia tốc 0,2 m/s</w:t>
            </w:r>
            <w:r w:rsidRPr="00CE413B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CE413B">
              <w:rPr>
                <w:sz w:val="26"/>
                <w:szCs w:val="26"/>
                <w:lang w:val="fr-FR"/>
              </w:rPr>
              <w:t>. Cùng lúc đó tại điểm B cách A 560 m, một xe thứ hai bắt đầu khởi hành đi ngược chiều với xe thứ nhất, chuyển động nhanh dần đều với gia tốc 0,4 m/s</w:t>
            </w:r>
            <w:r w:rsidRPr="00CE413B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CE413B">
              <w:rPr>
                <w:sz w:val="26"/>
                <w:szCs w:val="26"/>
                <w:lang w:val="fr-FR"/>
              </w:rPr>
              <w:t xml:space="preserve">. </w:t>
            </w:r>
          </w:p>
          <w:p w14:paraId="66E7DC71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a)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t xml:space="preserve"> Thiết lập phương trình chuyển động của hai xe.</w:t>
            </w:r>
          </w:p>
          <w:p w14:paraId="6800C4EC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b)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t xml:space="preserve"> Xác định thời điểm gặp nhau và vị trí lúc 2 xe gặp nhau</w:t>
            </w:r>
          </w:p>
          <w:p w14:paraId="008F84D4" w14:textId="77777777" w:rsidR="00CE413B" w:rsidRPr="00CE413B" w:rsidRDefault="00CE413B" w:rsidP="00CE413B">
            <w:pPr>
              <w:spacing w:line="276" w:lineRule="auto"/>
              <w:jc w:val="right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ĐS: a) x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bscript"/>
                <w:lang w:val="fr-FR"/>
              </w:rPr>
              <w:t>A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= 10t - 0,1 t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perscript"/>
                <w:lang w:val="fr-FR"/>
              </w:rPr>
              <w:t>2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; x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bscript"/>
                <w:lang w:val="fr-FR"/>
              </w:rPr>
              <w:t>B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= 560 - 0,2 t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perscript"/>
                <w:lang w:val="fr-FR"/>
              </w:rPr>
              <w:t>2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 b)  40 s; 240 m</w:t>
            </w:r>
          </w:p>
          <w:p w14:paraId="1CE76C7E" w14:textId="0BAE8ADC" w:rsidR="00CE413B" w:rsidRPr="00CE413B" w:rsidRDefault="00CE413B" w:rsidP="00CE413B">
            <w:pPr>
              <w:pStyle w:val="ListParagraph"/>
              <w:numPr>
                <w:ilvl w:val="0"/>
                <w:numId w:val="6"/>
              </w:numPr>
              <w:spacing w:line="276" w:lineRule="auto"/>
              <w:ind w:hanging="775"/>
              <w:rPr>
                <w:sz w:val="26"/>
                <w:szCs w:val="26"/>
                <w:lang w:val="fr-FR"/>
              </w:rPr>
            </w:pPr>
            <w:r w:rsidRPr="00CE413B">
              <w:rPr>
                <w:b/>
                <w:sz w:val="26"/>
                <w:szCs w:val="26"/>
                <w:lang w:val="fr-FR"/>
              </w:rPr>
              <w:t xml:space="preserve"> </w:t>
            </w:r>
            <w:r w:rsidRPr="00CE413B">
              <w:rPr>
                <w:sz w:val="26"/>
                <w:szCs w:val="26"/>
                <w:lang w:val="fr-FR"/>
              </w:rPr>
              <w:t xml:space="preserve">Cùng một lúc từ hai điểm A và B cách nhau 50 m có hai vật chuyển động ngược chiều để gặp nhau. Vật thứ </w:t>
            </w:r>
            <w:r w:rsidRPr="00CE413B">
              <w:rPr>
                <w:szCs w:val="26"/>
              </w:rPr>
              <w:t>nhất</w:t>
            </w:r>
            <w:r w:rsidRPr="00CE413B">
              <w:rPr>
                <w:sz w:val="26"/>
                <w:szCs w:val="26"/>
                <w:lang w:val="fr-FR"/>
              </w:rPr>
              <w:t xml:space="preserve"> xuất phát từ A chuyển động đều với vận tốc 5 m/s, vật thứ hai xuất phát từ B chuyển động nhanh dần đều không vận tốc đầu với gia tốc 2m/s</w:t>
            </w:r>
            <w:r w:rsidRPr="00CE413B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CE413B">
              <w:rPr>
                <w:sz w:val="26"/>
                <w:szCs w:val="26"/>
                <w:lang w:val="fr-FR"/>
              </w:rPr>
              <w:t>. Chọn trục Ox trùng với đường thẳng AB, gốc O trùng với A, chiều dương từ A đến B, gốc thời gian là lúc xuất phát.</w:t>
            </w:r>
          </w:p>
          <w:p w14:paraId="7539EF72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a)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t xml:space="preserve"> Viết phương trình chuyển động của mỗi vật.</w:t>
            </w:r>
          </w:p>
          <w:p w14:paraId="4AA3CD4E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b)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t xml:space="preserve"> Xác định thời điểm và vị trí lúc hai xe gặp nhau.</w:t>
            </w:r>
          </w:p>
          <w:p w14:paraId="09080653" w14:textId="77777777" w:rsidR="00CE413B" w:rsidRPr="00CE413B" w:rsidRDefault="00CE413B" w:rsidP="00CE413B">
            <w:pPr>
              <w:spacing w:line="276" w:lineRule="auto"/>
              <w:ind w:firstLine="360"/>
              <w:rPr>
                <w:rFonts w:ascii="Times New Roman" w:hAnsi="Times New Roman" w:cs="Times New Roman"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c)</w:t>
            </w:r>
            <w:r w:rsidRPr="00CE413B">
              <w:rPr>
                <w:rFonts w:ascii="Times New Roman" w:hAnsi="Times New Roman" w:cs="Times New Roman"/>
                <w:szCs w:val="26"/>
                <w:lang w:val="fr-FR"/>
              </w:rPr>
              <w:t xml:space="preserve"> Xác định thời điểm mà tại đó hai vật có vận tốc bằng nhau.</w:t>
            </w:r>
          </w:p>
          <w:p w14:paraId="13E76197" w14:textId="77777777" w:rsidR="00CE413B" w:rsidRPr="00CE413B" w:rsidRDefault="00CE413B" w:rsidP="00CE413B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Cs w:val="26"/>
                <w:lang w:val="fr-FR"/>
              </w:rPr>
            </w:pP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>ĐS: a) x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bscript"/>
                <w:lang w:val="fr-FR"/>
              </w:rPr>
              <w:t>A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= 5t ; x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bscript"/>
                <w:lang w:val="fr-FR"/>
              </w:rPr>
              <w:t>B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= 50 - t</w:t>
            </w:r>
            <w:r w:rsidRPr="00CE413B">
              <w:rPr>
                <w:rFonts w:ascii="Times New Roman" w:hAnsi="Times New Roman" w:cs="Times New Roman"/>
                <w:b/>
                <w:szCs w:val="26"/>
                <w:vertAlign w:val="superscript"/>
                <w:lang w:val="fr-FR"/>
              </w:rPr>
              <w:t xml:space="preserve">2  </w:t>
            </w:r>
            <w:r w:rsidRPr="00CE413B">
              <w:rPr>
                <w:rFonts w:ascii="Times New Roman" w:hAnsi="Times New Roman" w:cs="Times New Roman"/>
                <w:b/>
                <w:szCs w:val="26"/>
                <w:lang w:val="fr-FR"/>
              </w:rPr>
              <w:t xml:space="preserve"> b) 5 s; 25 m  c) 2,5 s</w:t>
            </w:r>
          </w:p>
          <w:p w14:paraId="3D5BECE0" w14:textId="35FC1168" w:rsidR="00CE413B" w:rsidRPr="00CE413B" w:rsidRDefault="00CE413B" w:rsidP="00CE413B">
            <w:pPr>
              <w:tabs>
                <w:tab w:val="left" w:pos="990"/>
              </w:tabs>
              <w:spacing w:line="312" w:lineRule="auto"/>
              <w:rPr>
                <w:rFonts w:ascii="Times New Roman" w:hAnsi="Times New Roman" w:cs="Times New Roman"/>
                <w:b/>
                <w:szCs w:val="26"/>
                <w:lang w:val="fr-FR"/>
              </w:rPr>
            </w:pPr>
          </w:p>
        </w:tc>
      </w:tr>
      <w:tr w:rsidR="00CE413B" w:rsidRPr="00443A57" w14:paraId="5614F04C" w14:textId="77777777" w:rsidTr="00DD609D">
        <w:tc>
          <w:tcPr>
            <w:tcW w:w="10680" w:type="dxa"/>
          </w:tcPr>
          <w:p w14:paraId="38094125" w14:textId="77777777" w:rsidR="00CE413B" w:rsidRPr="00443A57" w:rsidRDefault="00CE413B" w:rsidP="00DD609D">
            <w:pPr>
              <w:spacing w:line="360" w:lineRule="auto"/>
              <w:jc w:val="both"/>
              <w:rPr>
                <w:rFonts w:ascii="Cambria" w:hAnsi="Cambria"/>
                <w:b/>
                <w:bCs/>
                <w:szCs w:val="26"/>
              </w:rPr>
            </w:pPr>
          </w:p>
        </w:tc>
      </w:tr>
    </w:tbl>
    <w:p w14:paraId="3533BF2B" w14:textId="77777777" w:rsidR="00B06049" w:rsidRDefault="00B06049"/>
    <w:sectPr w:rsidR="00B06049" w:rsidSect="00EE3C85">
      <w:footerReference w:type="even" r:id="rId17"/>
      <w:footerReference w:type="default" r:id="rId18"/>
      <w:pgSz w:w="11900" w:h="16840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60BAB1" w14:textId="77777777" w:rsidR="00BA5C17" w:rsidRDefault="00BA5C17" w:rsidP="00CE413B">
      <w:r>
        <w:separator/>
      </w:r>
    </w:p>
  </w:endnote>
  <w:endnote w:type="continuationSeparator" w:id="0">
    <w:p w14:paraId="53859C09" w14:textId="77777777" w:rsidR="00BA5C17" w:rsidRDefault="00BA5C17" w:rsidP="00CE41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 (Body CS)">
    <w:altName w:val="Times New Roman"/>
    <w:panose1 w:val="020B0604020202020204"/>
    <w:charset w:val="00"/>
    <w:family w:val="roman"/>
    <w:pitch w:val="default"/>
  </w:font>
  <w:font w:name="Times">
    <w:altName w:val="﷽﷽﷽﷽﷽﷽﷽﷽怀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798301150"/>
      <w:docPartObj>
        <w:docPartGallery w:val="Page Numbers (Bottom of Page)"/>
        <w:docPartUnique/>
      </w:docPartObj>
    </w:sdtPr>
    <w:sdtContent>
      <w:p w14:paraId="2DCC692C" w14:textId="05996148" w:rsidR="00CE413B" w:rsidRDefault="00CE413B" w:rsidP="002E04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2E04D4FD" w14:textId="77777777" w:rsidR="00CE413B" w:rsidRDefault="00CE413B" w:rsidP="00CE413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320274873"/>
      <w:docPartObj>
        <w:docPartGallery w:val="Page Numbers (Bottom of Page)"/>
        <w:docPartUnique/>
      </w:docPartObj>
    </w:sdtPr>
    <w:sdtContent>
      <w:p w14:paraId="27ADDE94" w14:textId="501B76AF" w:rsidR="00CE413B" w:rsidRDefault="00CE413B" w:rsidP="002E04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3</w:t>
        </w:r>
        <w:r>
          <w:rPr>
            <w:rStyle w:val="PageNumber"/>
          </w:rPr>
          <w:fldChar w:fldCharType="end"/>
        </w:r>
      </w:p>
    </w:sdtContent>
  </w:sdt>
  <w:p w14:paraId="6069DA0F" w14:textId="77777777" w:rsidR="00CE413B" w:rsidRDefault="00CE413B" w:rsidP="00CE413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78DE7F" w14:textId="77777777" w:rsidR="00BA5C17" w:rsidRDefault="00BA5C17" w:rsidP="00CE413B">
      <w:r>
        <w:separator/>
      </w:r>
    </w:p>
  </w:footnote>
  <w:footnote w:type="continuationSeparator" w:id="0">
    <w:p w14:paraId="08F161EC" w14:textId="77777777" w:rsidR="00BA5C17" w:rsidRDefault="00BA5C17" w:rsidP="00CE41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5727B"/>
    <w:multiLevelType w:val="hybridMultilevel"/>
    <w:tmpl w:val="62E43A42"/>
    <w:lvl w:ilvl="0" w:tplc="B11CF776">
      <w:start w:val="1"/>
      <w:numFmt w:val="decimal"/>
      <w:lvlText w:val="Câu %1: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336AB5"/>
    <w:multiLevelType w:val="hybridMultilevel"/>
    <w:tmpl w:val="F058F9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DE6487"/>
    <w:multiLevelType w:val="hybridMultilevel"/>
    <w:tmpl w:val="B89A5E5E"/>
    <w:lvl w:ilvl="0" w:tplc="0868C0EE">
      <w:start w:val="1"/>
      <w:numFmt w:val="decimal"/>
      <w:pStyle w:val="Maucauhoi"/>
      <w:lvlText w:val="Câu %1."/>
      <w:lvlJc w:val="left"/>
      <w:pPr>
        <w:tabs>
          <w:tab w:val="num" w:pos="851"/>
        </w:tabs>
        <w:ind w:left="0" w:firstLine="0"/>
      </w:pPr>
      <w:rPr>
        <w:rFonts w:asciiTheme="majorHAnsi" w:hAnsiTheme="majorHAnsi" w:hint="default"/>
        <w:b/>
        <w:i w:val="0"/>
        <w:color w:val="1F4E79" w:themeColor="accent5" w:themeShade="8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6044F2"/>
    <w:multiLevelType w:val="hybridMultilevel"/>
    <w:tmpl w:val="887EDD72"/>
    <w:lvl w:ilvl="0" w:tplc="2806D86E">
      <w:start w:val="1"/>
      <w:numFmt w:val="upperLetter"/>
      <w:pStyle w:val="maucautraloi"/>
      <w:lvlText w:val="%1."/>
      <w:lvlJc w:val="left"/>
      <w:pPr>
        <w:ind w:left="0" w:firstLine="0"/>
      </w:pPr>
      <w:rPr>
        <w:rFonts w:hint="default"/>
        <w:b/>
        <w:i w:val="0"/>
        <w:color w:val="1F4E79" w:themeColor="accent5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722683"/>
    <w:multiLevelType w:val="hybridMultilevel"/>
    <w:tmpl w:val="47E451C6"/>
    <w:lvl w:ilvl="0" w:tplc="C974DBA4">
      <w:start w:val="1"/>
      <w:numFmt w:val="decimal"/>
      <w:lvlText w:val="Câu %1."/>
      <w:lvlJc w:val="left"/>
      <w:pPr>
        <w:ind w:left="778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5" w15:restartNumberingAfterBreak="0">
    <w:nsid w:val="6F70684D"/>
    <w:multiLevelType w:val="hybridMultilevel"/>
    <w:tmpl w:val="555C398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8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413B"/>
    <w:rsid w:val="003B6780"/>
    <w:rsid w:val="008D76DB"/>
    <w:rsid w:val="00B06049"/>
    <w:rsid w:val="00BA5C17"/>
    <w:rsid w:val="00C77F23"/>
    <w:rsid w:val="00C9363F"/>
    <w:rsid w:val="00CE413B"/>
    <w:rsid w:val="00EE3C85"/>
    <w:rsid w:val="00F14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28A80E"/>
  <w15:chartTrackingRefBased/>
  <w15:docId w15:val="{B26A0FD5-55EE-A345-8164-7800ED072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ajorHAnsi" w:eastAsiaTheme="minorEastAsia" w:hAnsiTheme="majorHAnsi" w:cs="Times New Roman (Body CS)"/>
        <w:sz w:val="26"/>
        <w:szCs w:val="22"/>
        <w:lang w:val="en-VN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ucauhoi">
    <w:name w:val="Mau cau hoi"/>
    <w:basedOn w:val="Normal"/>
    <w:qFormat/>
    <w:rsid w:val="00F1405D"/>
    <w:pPr>
      <w:numPr>
        <w:numId w:val="1"/>
      </w:numPr>
      <w:ind w:right="-54"/>
    </w:pPr>
    <w:rPr>
      <w:rFonts w:ascii="Times" w:hAnsi="Times"/>
      <w:lang w:val="vi-VN"/>
    </w:rPr>
  </w:style>
  <w:style w:type="paragraph" w:customStyle="1" w:styleId="maucautraloi">
    <w:name w:val="mau cau tra loi"/>
    <w:basedOn w:val="Normal"/>
    <w:qFormat/>
    <w:rsid w:val="00F1405D"/>
    <w:pPr>
      <w:numPr>
        <w:numId w:val="2"/>
      </w:numPr>
      <w:ind w:right="-54"/>
      <w:jc w:val="both"/>
    </w:pPr>
    <w:rPr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413B"/>
    <w:pPr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locked/>
    <w:rsid w:val="00CE413B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CE413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413B"/>
  </w:style>
  <w:style w:type="paragraph" w:styleId="Footer">
    <w:name w:val="footer"/>
    <w:basedOn w:val="Normal"/>
    <w:link w:val="FooterChar"/>
    <w:uiPriority w:val="99"/>
    <w:unhideWhenUsed/>
    <w:rsid w:val="00CE413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413B"/>
  </w:style>
  <w:style w:type="character" w:styleId="PageNumber">
    <w:name w:val="page number"/>
    <w:basedOn w:val="DefaultParagraphFont"/>
    <w:uiPriority w:val="99"/>
    <w:semiHidden/>
    <w:unhideWhenUsed/>
    <w:rsid w:val="00CE41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98</Words>
  <Characters>3410</Characters>
  <Application>Microsoft Office Word</Application>
  <DocSecurity>0</DocSecurity>
  <Lines>28</Lines>
  <Paragraphs>7</Paragraphs>
  <ScaleCrop>false</ScaleCrop>
  <Company/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y ho</dc:creator>
  <cp:keywords/>
  <dc:description/>
  <cp:lastModifiedBy>andy ho</cp:lastModifiedBy>
  <cp:revision>1</cp:revision>
  <dcterms:created xsi:type="dcterms:W3CDTF">2021-09-19T05:03:00Z</dcterms:created>
  <dcterms:modified xsi:type="dcterms:W3CDTF">2021-09-19T05:13:00Z</dcterms:modified>
</cp:coreProperties>
</file>